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105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776"/>
        <w:gridCol w:w="5282"/>
      </w:tblGrid>
      <w:tr w:rsidR="00F001B9" w:rsidRPr="00E1214C" w:rsidTr="00E132DD">
        <w:trPr>
          <w:jc w:val="center"/>
        </w:trPr>
        <w:tc>
          <w:tcPr>
            <w:tcW w:w="5776" w:type="dxa"/>
          </w:tcPr>
          <w:p w:rsidR="00F001B9" w:rsidRPr="00E1214C" w:rsidRDefault="00F001B9" w:rsidP="00E1214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1214C">
              <w:rPr>
                <w:rFonts w:ascii="Times New Roman" w:hAnsi="Times New Roman" w:cs="Times New Roman"/>
                <w:b/>
                <w:sz w:val="28"/>
                <w:szCs w:val="28"/>
              </w:rPr>
              <w:t>ỦY BAN NHÂN DÂN QUẬN LONG BIÊN</w:t>
            </w:r>
          </w:p>
          <w:p w:rsidR="00F001B9" w:rsidRPr="00E1214C" w:rsidRDefault="00F001B9" w:rsidP="00E1214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1214C">
              <w:rPr>
                <w:rFonts w:ascii="Times New Roman" w:hAnsi="Times New Roman" w:cs="Times New Roman"/>
                <w:b/>
                <w:sz w:val="28"/>
                <w:szCs w:val="28"/>
              </w:rPr>
              <w:t>TRƯỜNG THCS ĐÔ THỊ VIỆT HƯNG</w:t>
            </w:r>
          </w:p>
        </w:tc>
        <w:tc>
          <w:tcPr>
            <w:tcW w:w="5282" w:type="dxa"/>
          </w:tcPr>
          <w:p w:rsidR="00F001B9" w:rsidRPr="00E1214C" w:rsidRDefault="00F001B9" w:rsidP="00E1214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1214C">
              <w:rPr>
                <w:rFonts w:ascii="Times New Roman" w:hAnsi="Times New Roman" w:cs="Times New Roman"/>
                <w:b/>
                <w:sz w:val="28"/>
                <w:szCs w:val="28"/>
              </w:rPr>
              <w:t>ĐỀ CƯƠNG ÔN TẬP THI LẠI</w:t>
            </w:r>
          </w:p>
          <w:p w:rsidR="00F001B9" w:rsidRPr="00E1214C" w:rsidRDefault="001B4DD4" w:rsidP="00E1214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MÔN: VẬT</w:t>
            </w:r>
            <w:r w:rsidR="00F001B9" w:rsidRPr="00E1214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LÍ 8</w:t>
            </w:r>
          </w:p>
          <w:p w:rsidR="00F001B9" w:rsidRPr="00E1214C" w:rsidRDefault="00F001B9" w:rsidP="00E1214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1214C">
              <w:rPr>
                <w:rFonts w:ascii="Times New Roman" w:hAnsi="Times New Roman" w:cs="Times New Roman"/>
                <w:b/>
                <w:sz w:val="28"/>
                <w:szCs w:val="28"/>
              </w:rPr>
              <w:t>NĂM HỌC 2019 - 2020</w:t>
            </w:r>
          </w:p>
        </w:tc>
      </w:tr>
    </w:tbl>
    <w:p w:rsidR="00F001B9" w:rsidRPr="00E1214C" w:rsidRDefault="00F001B9" w:rsidP="00E1214C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001B9" w:rsidRPr="00E1214C" w:rsidRDefault="00F001B9" w:rsidP="00E1214C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8B3F7F" w:rsidRDefault="003F608A" w:rsidP="001B4DD4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E1214C">
        <w:rPr>
          <w:rFonts w:ascii="Times New Roman" w:hAnsi="Times New Roman" w:cs="Times New Roman"/>
          <w:b/>
          <w:sz w:val="28"/>
          <w:szCs w:val="28"/>
        </w:rPr>
        <w:t xml:space="preserve">I. </w:t>
      </w:r>
      <w:r w:rsidR="00F001B9" w:rsidRPr="00E1214C">
        <w:rPr>
          <w:rFonts w:ascii="Times New Roman" w:hAnsi="Times New Roman" w:cs="Times New Roman"/>
          <w:b/>
          <w:sz w:val="28"/>
          <w:szCs w:val="28"/>
        </w:rPr>
        <w:t>Phần trắc nghiệm:</w:t>
      </w:r>
    </w:p>
    <w:p w:rsidR="001B4DD4" w:rsidRPr="001B4DD4" w:rsidRDefault="001B4DD4" w:rsidP="001B4DD4">
      <w:pPr>
        <w:spacing w:after="0" w:line="276" w:lineRule="auto"/>
        <w:rPr>
          <w:rFonts w:ascii="Times New Roman" w:hAnsi="Times New Roman" w:cs="Times New Roman"/>
          <w:i/>
          <w:color w:val="FF0000"/>
          <w:sz w:val="26"/>
          <w:szCs w:val="26"/>
        </w:rPr>
      </w:pPr>
      <w:r w:rsidRPr="001B4DD4">
        <w:rPr>
          <w:rFonts w:ascii="Times New Roman" w:hAnsi="Times New Roman" w:cs="Times New Roman"/>
          <w:sz w:val="26"/>
          <w:szCs w:val="26"/>
        </w:rPr>
        <w:t xml:space="preserve">- Công. Công suất </w:t>
      </w:r>
    </w:p>
    <w:p w:rsidR="001B4DD4" w:rsidRPr="001B4DD4" w:rsidRDefault="001B4DD4" w:rsidP="001B4DD4">
      <w:pPr>
        <w:spacing w:after="0" w:line="276" w:lineRule="auto"/>
        <w:rPr>
          <w:rFonts w:ascii="Times New Roman" w:hAnsi="Times New Roman" w:cs="Times New Roman"/>
          <w:i/>
          <w:color w:val="FF0000"/>
          <w:sz w:val="26"/>
          <w:szCs w:val="26"/>
        </w:rPr>
      </w:pPr>
      <w:r w:rsidRPr="001B4DD4">
        <w:rPr>
          <w:rFonts w:ascii="Times New Roman" w:hAnsi="Times New Roman" w:cs="Times New Roman"/>
          <w:sz w:val="26"/>
          <w:szCs w:val="26"/>
        </w:rPr>
        <w:t xml:space="preserve">- Cơ năng </w:t>
      </w:r>
    </w:p>
    <w:p w:rsidR="001B4DD4" w:rsidRPr="001B4DD4" w:rsidRDefault="001B4DD4" w:rsidP="001B4DD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B4DD4">
        <w:rPr>
          <w:rFonts w:ascii="Times New Roman" w:hAnsi="Times New Roman" w:cs="Times New Roman"/>
          <w:sz w:val="26"/>
          <w:szCs w:val="26"/>
        </w:rPr>
        <w:t xml:space="preserve">- Cấu tạo chất. Nhiệt năng </w:t>
      </w:r>
    </w:p>
    <w:p w:rsidR="001B4DD4" w:rsidRPr="001B4DD4" w:rsidRDefault="001B4DD4" w:rsidP="001B4DD4">
      <w:pPr>
        <w:spacing w:after="0" w:line="276" w:lineRule="auto"/>
        <w:rPr>
          <w:rFonts w:ascii="Times New Roman" w:hAnsi="Times New Roman" w:cs="Times New Roman"/>
          <w:i/>
          <w:color w:val="FF0000"/>
          <w:sz w:val="26"/>
          <w:szCs w:val="26"/>
        </w:rPr>
      </w:pPr>
      <w:r w:rsidRPr="001B4DD4">
        <w:rPr>
          <w:rFonts w:ascii="Times New Roman" w:hAnsi="Times New Roman" w:cs="Times New Roman"/>
          <w:sz w:val="26"/>
          <w:szCs w:val="26"/>
        </w:rPr>
        <w:t>- Các hình thức truyền nhiệt</w:t>
      </w:r>
    </w:p>
    <w:p w:rsidR="001B4DD4" w:rsidRPr="001B4DD4" w:rsidRDefault="001B4DD4" w:rsidP="001B4DD4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B4DD4">
        <w:rPr>
          <w:rFonts w:ascii="Times New Roman" w:hAnsi="Times New Roman" w:cs="Times New Roman"/>
          <w:sz w:val="26"/>
          <w:szCs w:val="26"/>
        </w:rPr>
        <w:t>- Công thức tính nhiệt lượng. Phương trình cân bằng nhiệt</w: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F001B9" w:rsidRPr="00E1214C" w:rsidRDefault="003F608A" w:rsidP="001B4DD4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E1214C">
        <w:rPr>
          <w:rFonts w:ascii="Times New Roman" w:hAnsi="Times New Roman" w:cs="Times New Roman"/>
          <w:b/>
          <w:sz w:val="28"/>
          <w:szCs w:val="28"/>
        </w:rPr>
        <w:t xml:space="preserve">II. </w:t>
      </w:r>
      <w:r w:rsidR="00F001B9" w:rsidRPr="00E1214C">
        <w:rPr>
          <w:rFonts w:ascii="Times New Roman" w:hAnsi="Times New Roman" w:cs="Times New Roman"/>
          <w:b/>
          <w:sz w:val="28"/>
          <w:szCs w:val="28"/>
        </w:rPr>
        <w:t>Phần tự luận:</w:t>
      </w:r>
    </w:p>
    <w:p w:rsidR="001B4DD4" w:rsidRPr="001B4DD4" w:rsidRDefault="001B4DD4" w:rsidP="001B4DD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1B4DD4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Pr="001B4DD4">
        <w:rPr>
          <w:rFonts w:ascii="Times New Roman" w:hAnsi="Times New Roman" w:cs="Times New Roman"/>
          <w:b/>
          <w:sz w:val="26"/>
          <w:szCs w:val="26"/>
          <w:lang w:val="nl-NL"/>
        </w:rPr>
        <w:t>1.</w:t>
      </w:r>
      <w:proofErr w:type="gramEnd"/>
      <w:r w:rsidRPr="001B4DD4">
        <w:rPr>
          <w:rFonts w:ascii="Times New Roman" w:hAnsi="Times New Roman" w:cs="Times New Roman"/>
          <w:sz w:val="26"/>
          <w:szCs w:val="26"/>
        </w:rPr>
        <w:t xml:space="preserve"> Vì sao đường tan trong nước nóng nhanh hơn trong nước lạnh?</w:t>
      </w:r>
    </w:p>
    <w:p w:rsidR="001B4DD4" w:rsidRPr="001B4DD4" w:rsidRDefault="001B4DD4" w:rsidP="001B4DD4">
      <w:pPr>
        <w:spacing w:after="0"/>
        <w:rPr>
          <w:rFonts w:ascii="Times New Roman" w:hAnsi="Times New Roman" w:cs="Times New Roman"/>
          <w:sz w:val="26"/>
          <w:szCs w:val="26"/>
        </w:rPr>
      </w:pPr>
      <w:proofErr w:type="gramStart"/>
      <w:r w:rsidRPr="001B4DD4">
        <w:rPr>
          <w:rFonts w:ascii="Times New Roman" w:hAnsi="Times New Roman" w:cs="Times New Roman"/>
          <w:b/>
          <w:sz w:val="26"/>
          <w:szCs w:val="26"/>
        </w:rPr>
        <w:t>Câu 2</w:t>
      </w:r>
      <w:r w:rsidRPr="001B4DD4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1B4DD4">
        <w:rPr>
          <w:rFonts w:ascii="Times New Roman" w:hAnsi="Times New Roman" w:cs="Times New Roman"/>
          <w:sz w:val="26"/>
          <w:szCs w:val="26"/>
        </w:rPr>
        <w:t xml:space="preserve"> Tại sao muốn giữ cho nước chè nóng lâu, người ta thường để ấm vào giỏ có chèn bông, trấu </w:t>
      </w:r>
      <w:proofErr w:type="gramStart"/>
      <w:r w:rsidRPr="001B4DD4">
        <w:rPr>
          <w:rFonts w:ascii="Times New Roman" w:hAnsi="Times New Roman" w:cs="Times New Roman"/>
          <w:sz w:val="26"/>
          <w:szCs w:val="26"/>
        </w:rPr>
        <w:t>hoặc  mùn</w:t>
      </w:r>
      <w:proofErr w:type="gramEnd"/>
      <w:r w:rsidRPr="001B4DD4">
        <w:rPr>
          <w:rFonts w:ascii="Times New Roman" w:hAnsi="Times New Roman" w:cs="Times New Roman"/>
          <w:sz w:val="26"/>
          <w:szCs w:val="26"/>
        </w:rPr>
        <w:t xml:space="preserve"> cưa? </w:t>
      </w:r>
    </w:p>
    <w:p w:rsidR="001B4DD4" w:rsidRPr="001B4DD4" w:rsidRDefault="00124FD7" w:rsidP="001B4DD4">
      <w:pPr>
        <w:spacing w:after="0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3</w:t>
      </w:r>
      <w:r w:rsidR="001B4DD4" w:rsidRPr="001B4DD4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="001B4DD4" w:rsidRPr="001B4DD4">
        <w:rPr>
          <w:rFonts w:ascii="Times New Roman" w:hAnsi="Times New Roman" w:cs="Times New Roman"/>
          <w:sz w:val="26"/>
          <w:szCs w:val="26"/>
        </w:rPr>
        <w:t xml:space="preserve"> Một ấm nhôm có khối lượng 360g chứa 1</w:t>
      </w:r>
      <w:proofErr w:type="gramStart"/>
      <w:r w:rsidR="001B4DD4" w:rsidRPr="001B4DD4">
        <w:rPr>
          <w:rFonts w:ascii="Times New Roman" w:hAnsi="Times New Roman" w:cs="Times New Roman"/>
          <w:sz w:val="26"/>
          <w:szCs w:val="26"/>
        </w:rPr>
        <w:t>,2</w:t>
      </w:r>
      <w:proofErr w:type="gramEnd"/>
      <w:r w:rsidR="001B4DD4" w:rsidRPr="001B4DD4">
        <w:rPr>
          <w:rFonts w:ascii="Times New Roman" w:hAnsi="Times New Roman" w:cs="Times New Roman"/>
          <w:sz w:val="26"/>
          <w:szCs w:val="26"/>
        </w:rPr>
        <w:t xml:space="preserve"> lít nước. Biết nhiệt độ ban đầu của ấm và nước là 24</w:t>
      </w:r>
      <w:r w:rsidR="001B4DD4" w:rsidRPr="001B4DD4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="001B4DD4" w:rsidRPr="001B4DD4">
        <w:rPr>
          <w:rFonts w:ascii="Times New Roman" w:hAnsi="Times New Roman" w:cs="Times New Roman"/>
          <w:sz w:val="26"/>
          <w:szCs w:val="26"/>
        </w:rPr>
        <w:t xml:space="preserve">C. </w:t>
      </w:r>
      <w:proofErr w:type="gramStart"/>
      <w:r w:rsidR="001B4DD4" w:rsidRPr="001B4DD4">
        <w:rPr>
          <w:rFonts w:ascii="Times New Roman" w:hAnsi="Times New Roman" w:cs="Times New Roman"/>
          <w:sz w:val="26"/>
          <w:szCs w:val="26"/>
        </w:rPr>
        <w:t>Biết nhiệt dung riêng của nhôm là 880J/kg.K, của nước là 4 200 J/kg.K.</w:t>
      </w:r>
      <w:proofErr w:type="gramEnd"/>
      <w:r w:rsidR="001B4DD4" w:rsidRPr="001B4DD4">
        <w:rPr>
          <w:rFonts w:ascii="Times New Roman" w:hAnsi="Times New Roman" w:cs="Times New Roman"/>
          <w:sz w:val="26"/>
          <w:szCs w:val="26"/>
        </w:rPr>
        <w:t xml:space="preserve"> Hãy tính nhiệt lượng cần thiết để đun sôi nước trong ấm?                 </w:t>
      </w:r>
    </w:p>
    <w:p w:rsidR="001B4DD4" w:rsidRPr="001B4DD4" w:rsidRDefault="00124FD7" w:rsidP="001B4DD4">
      <w:pPr>
        <w:spacing w:after="0"/>
        <w:rPr>
          <w:rFonts w:ascii="Times New Roman" w:hAnsi="Times New Roman" w:cs="Times New Roman"/>
          <w:sz w:val="26"/>
          <w:szCs w:val="26"/>
          <w:lang w:val="nl-NL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4</w:t>
      </w:r>
      <w:r w:rsidR="001B4DD4" w:rsidRPr="001B4DD4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="001B4DD4" w:rsidRPr="001B4DD4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1B4DD4" w:rsidRPr="001B4DD4">
        <w:rPr>
          <w:rFonts w:ascii="Times New Roman" w:hAnsi="Times New Roman" w:cs="Times New Roman"/>
          <w:sz w:val="26"/>
          <w:szCs w:val="26"/>
          <w:lang w:val="nl-NL"/>
        </w:rPr>
        <w:t>Thả một miếng đồng ở nhiệt độ 1</w:t>
      </w:r>
      <w:r w:rsidR="001B4DD4" w:rsidRPr="001B4DD4">
        <w:rPr>
          <w:rFonts w:ascii="Times New Roman" w:hAnsi="Times New Roman" w:cs="Times New Roman"/>
          <w:sz w:val="26"/>
          <w:szCs w:val="26"/>
          <w:lang w:val="vi-VN"/>
        </w:rPr>
        <w:t>0</w:t>
      </w:r>
      <w:r w:rsidR="001B4DD4" w:rsidRPr="001B4DD4">
        <w:rPr>
          <w:rFonts w:ascii="Times New Roman" w:hAnsi="Times New Roman" w:cs="Times New Roman"/>
          <w:sz w:val="26"/>
          <w:szCs w:val="26"/>
          <w:lang w:val="nl-NL"/>
        </w:rPr>
        <w:t>0</w:t>
      </w:r>
      <w:r w:rsidR="001B4DD4" w:rsidRPr="001B4DD4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0</w:t>
      </w:r>
      <w:r w:rsidR="001B4DD4" w:rsidRPr="001B4DD4">
        <w:rPr>
          <w:rFonts w:ascii="Times New Roman" w:hAnsi="Times New Roman" w:cs="Times New Roman"/>
          <w:sz w:val="26"/>
          <w:szCs w:val="26"/>
          <w:lang w:val="nl-NL"/>
        </w:rPr>
        <w:t>C vào một bình nhiệt lượng kế có chứa 3</w:t>
      </w:r>
      <w:r w:rsidR="001B4DD4" w:rsidRPr="001B4DD4">
        <w:rPr>
          <w:rFonts w:ascii="Times New Roman" w:hAnsi="Times New Roman" w:cs="Times New Roman"/>
          <w:sz w:val="26"/>
          <w:szCs w:val="26"/>
          <w:lang w:val="vi-VN"/>
        </w:rPr>
        <w:t xml:space="preserve"> lít </w:t>
      </w:r>
      <w:r w:rsidR="001B4DD4" w:rsidRPr="001B4DD4">
        <w:rPr>
          <w:rFonts w:ascii="Times New Roman" w:hAnsi="Times New Roman" w:cs="Times New Roman"/>
          <w:sz w:val="26"/>
          <w:szCs w:val="26"/>
          <w:lang w:val="nl-NL"/>
        </w:rPr>
        <w:t>nước ở 20</w:t>
      </w:r>
      <w:r w:rsidR="001B4DD4" w:rsidRPr="001B4DD4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0</w:t>
      </w:r>
      <w:r w:rsidR="001B4DD4" w:rsidRPr="001B4DD4">
        <w:rPr>
          <w:rFonts w:ascii="Times New Roman" w:hAnsi="Times New Roman" w:cs="Times New Roman"/>
          <w:sz w:val="26"/>
          <w:szCs w:val="26"/>
          <w:lang w:val="nl-NL"/>
        </w:rPr>
        <w:t>C. Khi có cân bằng nhiệt thì nhiệt độ của nước là 35</w:t>
      </w:r>
      <w:r w:rsidR="001B4DD4" w:rsidRPr="001B4DD4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0</w:t>
      </w:r>
      <w:r w:rsidR="001B4DD4" w:rsidRPr="001B4DD4">
        <w:rPr>
          <w:rFonts w:ascii="Times New Roman" w:hAnsi="Times New Roman" w:cs="Times New Roman"/>
          <w:sz w:val="26"/>
          <w:szCs w:val="26"/>
          <w:lang w:val="nl-NL"/>
        </w:rPr>
        <w:t>C. Cho rằng chỉ có sự trao đổi nhiệt giữa thanh đồng và nước. Hỏi:</w:t>
      </w:r>
    </w:p>
    <w:p w:rsidR="001B4DD4" w:rsidRPr="001B4DD4" w:rsidRDefault="001B4DD4" w:rsidP="001B4DD4">
      <w:pPr>
        <w:spacing w:after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B4DD4">
        <w:rPr>
          <w:rFonts w:ascii="Times New Roman" w:hAnsi="Times New Roman" w:cs="Times New Roman"/>
          <w:sz w:val="26"/>
          <w:szCs w:val="26"/>
          <w:lang w:val="nl-NL"/>
        </w:rPr>
        <w:t>a. Nhiệt độ của đồng khi có cân bằng nhiệt?</w:t>
      </w:r>
    </w:p>
    <w:p w:rsidR="001B4DD4" w:rsidRPr="001B4DD4" w:rsidRDefault="001B4DD4" w:rsidP="001B4DD4">
      <w:pPr>
        <w:spacing w:after="0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1B4DD4">
        <w:rPr>
          <w:rFonts w:ascii="Times New Roman" w:hAnsi="Times New Roman" w:cs="Times New Roman"/>
          <w:sz w:val="26"/>
          <w:szCs w:val="26"/>
          <w:lang w:val="nl-NL"/>
        </w:rPr>
        <w:t>b. Nhiệt lượng mà nước đã nhận được? Và thanh đồng đã tỏa ra nhiệt lượng là bao nhiêu?</w:t>
      </w:r>
    </w:p>
    <w:p w:rsidR="001B4DD4" w:rsidRPr="001B4DD4" w:rsidRDefault="001B4DD4" w:rsidP="001B4DD4">
      <w:pPr>
        <w:spacing w:after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B4DD4">
        <w:rPr>
          <w:rFonts w:ascii="Times New Roman" w:hAnsi="Times New Roman" w:cs="Times New Roman"/>
          <w:sz w:val="26"/>
          <w:szCs w:val="26"/>
          <w:lang w:val="nl-NL"/>
        </w:rPr>
        <w:t xml:space="preserve">c. Tính khối lượng của thanh </w:t>
      </w:r>
      <w:r w:rsidRPr="001B4DD4">
        <w:rPr>
          <w:rFonts w:ascii="Times New Roman" w:hAnsi="Times New Roman" w:cs="Times New Roman"/>
          <w:sz w:val="26"/>
          <w:szCs w:val="26"/>
          <w:lang w:val="vi-VN"/>
        </w:rPr>
        <w:t>đồng</w:t>
      </w:r>
      <w:r w:rsidRPr="001B4DD4">
        <w:rPr>
          <w:rFonts w:ascii="Times New Roman" w:hAnsi="Times New Roman" w:cs="Times New Roman"/>
          <w:sz w:val="26"/>
          <w:szCs w:val="26"/>
          <w:lang w:val="nl-NL"/>
        </w:rPr>
        <w:t>?</w:t>
      </w:r>
    </w:p>
    <w:p w:rsidR="001B4DD4" w:rsidRPr="001B4DD4" w:rsidRDefault="001B4DD4" w:rsidP="001B4DD4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B4DD4">
        <w:rPr>
          <w:rFonts w:ascii="Times New Roman" w:hAnsi="Times New Roman" w:cs="Times New Roman"/>
          <w:sz w:val="26"/>
          <w:szCs w:val="26"/>
          <w:lang w:val="vi-VN"/>
        </w:rPr>
        <w:t>( Cho nhiệt dung riêng của nước là 4200 J/kg.K. Nhiệt dung riêng của đồng là 380 J/kg.K )</w:t>
      </w:r>
    </w:p>
    <w:p w:rsidR="00BB65B6" w:rsidRPr="00E1214C" w:rsidRDefault="003F608A" w:rsidP="00E1214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E1214C">
        <w:rPr>
          <w:rFonts w:ascii="Times New Roman" w:hAnsi="Times New Roman" w:cs="Times New Roman"/>
          <w:b/>
          <w:sz w:val="28"/>
          <w:szCs w:val="28"/>
        </w:rPr>
        <w:t>III. Gợi ý trả lời phần tự luận</w:t>
      </w:r>
    </w:p>
    <w:p w:rsidR="001B4DD4" w:rsidRPr="006D5CD9" w:rsidRDefault="001B4DD4" w:rsidP="006D5CD9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6D5CD9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Pr="006D5CD9">
        <w:rPr>
          <w:rFonts w:ascii="Times New Roman" w:hAnsi="Times New Roman" w:cs="Times New Roman"/>
          <w:b/>
          <w:sz w:val="28"/>
          <w:szCs w:val="28"/>
          <w:lang w:val="nl-NL"/>
        </w:rPr>
        <w:t>1.</w:t>
      </w:r>
      <w:proofErr w:type="gramEnd"/>
      <w:r w:rsidRPr="006D5CD9">
        <w:rPr>
          <w:rFonts w:ascii="Times New Roman" w:hAnsi="Times New Roman" w:cs="Times New Roman"/>
          <w:sz w:val="28"/>
          <w:szCs w:val="28"/>
        </w:rPr>
        <w:t xml:space="preserve"> Vì trong nước nóng các phân tử chuyển động nhanh hơn nước lạnh nên đường tan trong nước nóng nhanh hơn. </w:t>
      </w:r>
    </w:p>
    <w:p w:rsidR="001B4DD4" w:rsidRPr="006D5CD9" w:rsidRDefault="001B4DD4" w:rsidP="006D5CD9">
      <w:pPr>
        <w:spacing w:after="0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proofErr w:type="gramStart"/>
      <w:r w:rsidRPr="006D5CD9">
        <w:rPr>
          <w:rFonts w:ascii="Times New Roman" w:hAnsi="Times New Roman" w:cs="Times New Roman"/>
          <w:b/>
          <w:sz w:val="28"/>
          <w:szCs w:val="28"/>
        </w:rPr>
        <w:t>Câu 2</w:t>
      </w:r>
      <w:r w:rsidRPr="006D5CD9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6D5CD9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6D5C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Vì bông, trấu và mùn cưa dẫn nhiệt kém giúp cho nước chè ít tỏa nhiệt ra môi trường và nóng lâu hơn.</w:t>
      </w:r>
      <w:proofErr w:type="gramEnd"/>
    </w:p>
    <w:p w:rsidR="001B4DD4" w:rsidRPr="006D5CD9" w:rsidRDefault="00124FD7" w:rsidP="006D5CD9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sz w:val="28"/>
          <w:szCs w:val="28"/>
        </w:rPr>
        <w:t>Câu 3</w:t>
      </w:r>
      <w:r w:rsidR="001B4DD4" w:rsidRPr="006D5CD9">
        <w:rPr>
          <w:rFonts w:ascii="Times New Roman" w:hAnsi="Times New Roman" w:cs="Times New Roman"/>
          <w:b/>
          <w:sz w:val="28"/>
          <w:szCs w:val="28"/>
        </w:rPr>
        <w:t>.</w:t>
      </w:r>
      <w:proofErr w:type="gramEnd"/>
      <w:r w:rsidR="001B4DD4" w:rsidRPr="006D5CD9">
        <w:rPr>
          <w:rFonts w:ascii="Times New Roman" w:hAnsi="Times New Roman" w:cs="Times New Roman"/>
          <w:sz w:val="28"/>
          <w:szCs w:val="28"/>
        </w:rPr>
        <w:t xml:space="preserve"> Q= 407116</w:t>
      </w:r>
      <w:proofErr w:type="gramStart"/>
      <w:r w:rsidR="001B4DD4" w:rsidRPr="006D5CD9">
        <w:rPr>
          <w:rFonts w:ascii="Times New Roman" w:hAnsi="Times New Roman" w:cs="Times New Roman"/>
          <w:sz w:val="28"/>
          <w:szCs w:val="28"/>
        </w:rPr>
        <w:t>,8</w:t>
      </w:r>
      <w:proofErr w:type="gramEnd"/>
      <w:r w:rsidR="001B4DD4" w:rsidRPr="006D5CD9">
        <w:rPr>
          <w:rFonts w:ascii="Times New Roman" w:hAnsi="Times New Roman" w:cs="Times New Roman"/>
          <w:sz w:val="28"/>
          <w:szCs w:val="28"/>
        </w:rPr>
        <w:t xml:space="preserve"> J                 </w:t>
      </w:r>
    </w:p>
    <w:p w:rsidR="001B4DD4" w:rsidRPr="006D5CD9" w:rsidRDefault="00124FD7" w:rsidP="006D5CD9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sz w:val="28"/>
          <w:szCs w:val="28"/>
        </w:rPr>
        <w:t>Câu 4</w:t>
      </w:r>
      <w:r w:rsidR="001B4DD4" w:rsidRPr="006D5CD9">
        <w:rPr>
          <w:rFonts w:ascii="Times New Roman" w:hAnsi="Times New Roman" w:cs="Times New Roman"/>
          <w:b/>
          <w:sz w:val="28"/>
          <w:szCs w:val="28"/>
        </w:rPr>
        <w:t>.</w:t>
      </w:r>
      <w:proofErr w:type="gramEnd"/>
      <w:r w:rsidR="001B4DD4" w:rsidRPr="006D5CD9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1B4DD4" w:rsidRPr="006D5CD9" w:rsidRDefault="001B4DD4" w:rsidP="006D5CD9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 w:rsidRPr="006D5CD9">
        <w:rPr>
          <w:rFonts w:ascii="Times New Roman" w:hAnsi="Times New Roman" w:cs="Times New Roman"/>
          <w:sz w:val="28"/>
          <w:szCs w:val="28"/>
          <w:lang w:val="vi-VN"/>
        </w:rPr>
        <w:t xml:space="preserve">a, Dựa trên nguyên lí truyền nhiệt, sự truyền nhiệt xảy ra cho tới khi nhiệt độ 2 vật bằng nhau. </w:t>
      </w:r>
    </w:p>
    <w:p w:rsidR="001B4DD4" w:rsidRPr="006D5CD9" w:rsidRDefault="001B4DD4" w:rsidP="006D5CD9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 w:rsidRPr="006D5CD9">
        <w:rPr>
          <w:rFonts w:ascii="Times New Roman" w:hAnsi="Times New Roman" w:cs="Times New Roman"/>
          <w:sz w:val="28"/>
          <w:szCs w:val="28"/>
          <w:lang w:val="vi-VN"/>
        </w:rPr>
        <w:t xml:space="preserve">=&gt; </w:t>
      </w:r>
      <w:r w:rsidRPr="006D5CD9">
        <w:rPr>
          <w:rFonts w:ascii="Times New Roman" w:hAnsi="Times New Roman" w:cs="Times New Roman"/>
          <w:position w:val="-4"/>
          <w:sz w:val="28"/>
          <w:szCs w:val="28"/>
          <w:lang w:val="vi-VN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5pt" o:ole="">
            <v:imagedata r:id="rId6" o:title=""/>
          </v:shape>
          <o:OLEObject Type="Embed" ProgID="Equation.DSMT4" ShapeID="_x0000_i1025" DrawAspect="Content" ObjectID="_1658338549" r:id="rId7"/>
        </w:objec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đồng</m:t>
            </m:r>
          </m:sub>
        </m:sSub>
        <m:r>
          <w:rPr>
            <w:rFonts w:ascii="Cambria Math" w:hAnsi="Cambria Math" w:cs="Times New Roman"/>
            <w:sz w:val="28"/>
            <w:szCs w:val="28"/>
            <w:lang w:val="vi-VN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nước</m:t>
            </m:r>
          </m:sub>
        </m:sSub>
        <m:r>
          <w:rPr>
            <w:rFonts w:ascii="Cambria Math" w:hAnsi="Cambria Math" w:cs="Times New Roman"/>
            <w:sz w:val="28"/>
            <w:szCs w:val="28"/>
            <w:lang w:val="vi-VN"/>
          </w:rPr>
          <m:t>=35℃</m:t>
        </m:r>
      </m:oMath>
    </w:p>
    <w:p w:rsidR="001B4DD4" w:rsidRPr="006D5CD9" w:rsidRDefault="001B4DD4" w:rsidP="006D5CD9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 w:rsidRPr="006D5CD9">
        <w:rPr>
          <w:rFonts w:ascii="Times New Roman" w:hAnsi="Times New Roman" w:cs="Times New Roman"/>
          <w:sz w:val="28"/>
          <w:szCs w:val="28"/>
          <w:lang w:val="vi-VN"/>
        </w:rPr>
        <w:t>b, Nhiệt lượng của nước lúc này là:</w:t>
      </w:r>
    </w:p>
    <w:p w:rsidR="001B4DD4" w:rsidRPr="006D5CD9" w:rsidRDefault="001B4DD4" w:rsidP="006D5CD9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 w:rsidRPr="006D5CD9">
        <w:rPr>
          <w:rFonts w:ascii="Times New Roman" w:hAnsi="Times New Roman" w:cs="Times New Roman"/>
          <w:position w:val="-20"/>
          <w:sz w:val="28"/>
          <w:szCs w:val="28"/>
          <w:lang w:val="vi-VN"/>
        </w:rPr>
        <w:object w:dxaOrig="4700" w:dyaOrig="520">
          <v:shape id="_x0000_i1026" type="#_x0000_t75" style="width:234.75pt;height:26.25pt" o:ole="">
            <v:imagedata r:id="rId8" o:title=""/>
          </v:shape>
          <o:OLEObject Type="Embed" ProgID="Equation.DSMT4" ShapeID="_x0000_i1026" DrawAspect="Content" ObjectID="_1658338550" r:id="rId9"/>
        </w:object>
      </w:r>
      <w:r w:rsidRPr="006D5CD9">
        <w:rPr>
          <w:rFonts w:ascii="Times New Roman" w:hAnsi="Times New Roman" w:cs="Times New Roman"/>
          <w:sz w:val="28"/>
          <w:szCs w:val="28"/>
          <w:lang w:val="vi-VN"/>
        </w:rPr>
        <w:t xml:space="preserve"> (J)</w:t>
      </w:r>
    </w:p>
    <w:p w:rsidR="001B4DD4" w:rsidRPr="006D5CD9" w:rsidRDefault="001B4DD4" w:rsidP="006D5CD9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 w:rsidRPr="006D5CD9">
        <w:rPr>
          <w:rFonts w:ascii="Times New Roman" w:hAnsi="Times New Roman" w:cs="Times New Roman"/>
          <w:sz w:val="28"/>
          <w:szCs w:val="28"/>
          <w:lang w:val="vi-VN"/>
        </w:rPr>
        <w:lastRenderedPageBreak/>
        <w:t>Áp dụng PT cân bằng nhiệt ta có:</w:t>
      </w:r>
    </w:p>
    <w:p w:rsidR="001B4DD4" w:rsidRPr="006D5CD9" w:rsidRDefault="00CF5F53" w:rsidP="006D5CD9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đồng</m:t>
            </m:r>
          </m:sub>
        </m:sSub>
        <m:r>
          <w:rPr>
            <w:rFonts w:ascii="Cambria Math" w:hAnsi="Cambria Math" w:cs="Times New Roman"/>
            <w:sz w:val="28"/>
            <w:szCs w:val="28"/>
            <w:lang w:val="vi-VN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nước</m:t>
            </m:r>
          </m:sub>
        </m:sSub>
        <m:r>
          <w:rPr>
            <w:rFonts w:ascii="Cambria Math" w:hAnsi="Cambria Math" w:cs="Times New Roman"/>
            <w:sz w:val="28"/>
            <w:szCs w:val="28"/>
            <w:lang w:val="vi-VN"/>
          </w:rPr>
          <m:t xml:space="preserve">=189000 </m:t>
        </m:r>
      </m:oMath>
      <w:r w:rsidR="001B4DD4" w:rsidRPr="006D5CD9">
        <w:rPr>
          <w:rFonts w:ascii="Times New Roman" w:hAnsi="Times New Roman" w:cs="Times New Roman"/>
          <w:sz w:val="28"/>
          <w:szCs w:val="28"/>
          <w:lang w:val="vi-VN"/>
        </w:rPr>
        <w:t>(J)</w:t>
      </w:r>
    </w:p>
    <w:p w:rsidR="001B4DD4" w:rsidRPr="006D5CD9" w:rsidRDefault="001B4DD4" w:rsidP="006D5CD9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 w:rsidRPr="006D5CD9">
        <w:rPr>
          <w:rFonts w:ascii="Times New Roman" w:hAnsi="Times New Roman" w:cs="Times New Roman"/>
          <w:sz w:val="28"/>
          <w:szCs w:val="28"/>
          <w:lang w:val="vi-VN"/>
        </w:rPr>
        <w:t>c, Ta có, nhiệt lượng của đồng là:</w:t>
      </w:r>
    </w:p>
    <w:p w:rsidR="001B4DD4" w:rsidRPr="006D5CD9" w:rsidRDefault="00CF5F53" w:rsidP="006D5CD9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vi-VN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đồng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vi-VN"/>
            </w:rPr>
            <m:t>=m.c.∆t</m:t>
          </m:r>
        </m:oMath>
      </m:oMathPara>
    </w:p>
    <w:p w:rsidR="001B4DD4" w:rsidRPr="006D5CD9" w:rsidRDefault="001B4DD4" w:rsidP="006D5CD9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vi-VN"/>
            </w:rPr>
            <m:t>189000=m.380.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vi-VN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100-35</m:t>
              </m:r>
            </m:e>
          </m:d>
        </m:oMath>
      </m:oMathPara>
    </w:p>
    <w:p w:rsidR="001B4DD4" w:rsidRPr="006D5CD9" w:rsidRDefault="001B4DD4" w:rsidP="006D5CD9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vi-VN"/>
            </w:rPr>
            <m:t>m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vi-VN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18900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380.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vi-V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100-35</m:t>
                  </m:r>
                </m:e>
              </m:d>
            </m:den>
          </m:f>
        </m:oMath>
      </m:oMathPara>
    </w:p>
    <w:p w:rsidR="001B4DD4" w:rsidRPr="006D5CD9" w:rsidRDefault="006D5CD9" w:rsidP="006D5CD9">
      <w:pPr>
        <w:spacing w:after="0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</w:t>
      </w:r>
      <w:r w:rsidR="001B4DD4" w:rsidRPr="006D5CD9">
        <w:rPr>
          <w:rFonts w:ascii="Times New Roman" w:hAnsi="Times New Roman" w:cs="Times New Roman"/>
          <w:sz w:val="28"/>
          <w:szCs w:val="28"/>
          <w:lang w:val="vi-VN"/>
        </w:rPr>
        <w:t>m= 7,65 kg</w:t>
      </w:r>
    </w:p>
    <w:p w:rsidR="001B4DD4" w:rsidRPr="006D5CD9" w:rsidRDefault="001B4DD4" w:rsidP="006D5CD9">
      <w:pPr>
        <w:spacing w:after="0"/>
        <w:rPr>
          <w:rFonts w:ascii="Times New Roman" w:hAnsi="Times New Roman" w:cs="Times New Roman"/>
          <w:b/>
          <w:i/>
          <w:sz w:val="28"/>
          <w:szCs w:val="28"/>
        </w:rPr>
      </w:pPr>
    </w:p>
    <w:p w:rsidR="001B4DD4" w:rsidRPr="006D5CD9" w:rsidRDefault="001B4DD4" w:rsidP="006D5CD9">
      <w:pPr>
        <w:spacing w:after="0"/>
        <w:rPr>
          <w:rFonts w:ascii="Times New Roman" w:hAnsi="Times New Roman" w:cs="Times New Roman"/>
          <w:b/>
          <w:i/>
          <w:sz w:val="28"/>
          <w:szCs w:val="28"/>
        </w:rPr>
      </w:pPr>
    </w:p>
    <w:p w:rsidR="001B4DD4" w:rsidRPr="006D5CD9" w:rsidRDefault="001B4DD4" w:rsidP="00E1214C">
      <w:pPr>
        <w:spacing w:after="0"/>
        <w:rPr>
          <w:rFonts w:ascii="Times New Roman" w:hAnsi="Times New Roman" w:cs="Times New Roman"/>
          <w:b/>
          <w:i/>
          <w:sz w:val="28"/>
          <w:szCs w:val="28"/>
        </w:rPr>
      </w:pPr>
    </w:p>
    <w:tbl>
      <w:tblPr>
        <w:tblStyle w:val="TableGrid"/>
        <w:tblW w:w="97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3"/>
        <w:gridCol w:w="2375"/>
        <w:gridCol w:w="2335"/>
        <w:gridCol w:w="2664"/>
      </w:tblGrid>
      <w:tr w:rsidR="00EF48AB" w:rsidRPr="00B053D5" w:rsidTr="008C2F9E">
        <w:tc>
          <w:tcPr>
            <w:tcW w:w="2373" w:type="dxa"/>
          </w:tcPr>
          <w:p w:rsidR="00EF48AB" w:rsidRPr="00B053D5" w:rsidRDefault="00EF48AB" w:rsidP="00E132DD">
            <w:pPr>
              <w:tabs>
                <w:tab w:val="left" w:pos="1782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bookmarkStart w:id="0" w:name="_GoBack" w:colFirst="0" w:colLast="3"/>
            <w:r w:rsidRPr="00B053D5">
              <w:rPr>
                <w:rFonts w:ascii="Times New Roman" w:hAnsi="Times New Roman" w:cs="Times New Roman"/>
                <w:b/>
                <w:sz w:val="28"/>
                <w:szCs w:val="28"/>
              </w:rPr>
              <w:t>BGH duyệt</w:t>
            </w:r>
          </w:p>
        </w:tc>
        <w:tc>
          <w:tcPr>
            <w:tcW w:w="2375" w:type="dxa"/>
          </w:tcPr>
          <w:p w:rsidR="00EF48AB" w:rsidRPr="00B053D5" w:rsidRDefault="00EF48AB" w:rsidP="00E132DD">
            <w:pPr>
              <w:tabs>
                <w:tab w:val="left" w:pos="1782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053D5">
              <w:rPr>
                <w:rFonts w:ascii="Times New Roman" w:hAnsi="Times New Roman" w:cs="Times New Roman"/>
                <w:b/>
                <w:sz w:val="28"/>
                <w:szCs w:val="28"/>
              </w:rPr>
              <w:t>TTCM</w:t>
            </w:r>
          </w:p>
        </w:tc>
        <w:tc>
          <w:tcPr>
            <w:tcW w:w="2335" w:type="dxa"/>
          </w:tcPr>
          <w:p w:rsidR="00EF48AB" w:rsidRPr="00B053D5" w:rsidRDefault="00EF48AB" w:rsidP="00E132DD">
            <w:pPr>
              <w:tabs>
                <w:tab w:val="left" w:pos="1782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053D5">
              <w:rPr>
                <w:rFonts w:ascii="Times New Roman" w:hAnsi="Times New Roman" w:cs="Times New Roman"/>
                <w:b/>
                <w:sz w:val="28"/>
                <w:szCs w:val="28"/>
              </w:rPr>
              <w:t>NTCM</w:t>
            </w:r>
          </w:p>
        </w:tc>
        <w:tc>
          <w:tcPr>
            <w:tcW w:w="2664" w:type="dxa"/>
          </w:tcPr>
          <w:p w:rsidR="00EF48AB" w:rsidRPr="00B053D5" w:rsidRDefault="00EF48AB" w:rsidP="0034251F">
            <w:pPr>
              <w:tabs>
                <w:tab w:val="left" w:pos="1782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053D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Người </w:t>
            </w:r>
            <w:r w:rsidR="0034251F">
              <w:rPr>
                <w:rFonts w:ascii="Times New Roman" w:hAnsi="Times New Roman" w:cs="Times New Roman"/>
                <w:b/>
                <w:sz w:val="28"/>
                <w:szCs w:val="28"/>
              </w:rPr>
              <w:t>ra đề cương</w:t>
            </w:r>
          </w:p>
        </w:tc>
      </w:tr>
      <w:tr w:rsidR="00EF48AB" w:rsidRPr="00B053D5" w:rsidTr="008C2F9E">
        <w:tc>
          <w:tcPr>
            <w:tcW w:w="2373" w:type="dxa"/>
          </w:tcPr>
          <w:p w:rsidR="00EF48AB" w:rsidRPr="00B053D5" w:rsidRDefault="00EF48AB" w:rsidP="00E132DD">
            <w:pPr>
              <w:tabs>
                <w:tab w:val="left" w:pos="1782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F48AB" w:rsidRPr="00B053D5" w:rsidRDefault="00EF48AB" w:rsidP="00E132DD">
            <w:pPr>
              <w:tabs>
                <w:tab w:val="left" w:pos="1782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F48AB" w:rsidRPr="00B053D5" w:rsidRDefault="00EF48AB" w:rsidP="00E132DD">
            <w:pPr>
              <w:tabs>
                <w:tab w:val="left" w:pos="1782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F48AB" w:rsidRPr="00B053D5" w:rsidRDefault="00EF48AB" w:rsidP="00E132DD">
            <w:pPr>
              <w:tabs>
                <w:tab w:val="left" w:pos="1782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F48AB" w:rsidRPr="00B053D5" w:rsidRDefault="00EF48AB" w:rsidP="00E132DD">
            <w:pPr>
              <w:tabs>
                <w:tab w:val="left" w:pos="1782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F48AB" w:rsidRPr="00B053D5" w:rsidRDefault="00EF48AB" w:rsidP="00E132DD">
            <w:pPr>
              <w:tabs>
                <w:tab w:val="left" w:pos="1782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75" w:type="dxa"/>
          </w:tcPr>
          <w:p w:rsidR="00EF48AB" w:rsidRPr="008C2F9E" w:rsidRDefault="00EF48AB" w:rsidP="00E132DD">
            <w:pPr>
              <w:tabs>
                <w:tab w:val="left" w:pos="1782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F48AB" w:rsidRPr="008C2F9E" w:rsidRDefault="00EF48AB" w:rsidP="00E132DD">
            <w:pPr>
              <w:tabs>
                <w:tab w:val="left" w:pos="1782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F48AB" w:rsidRPr="008C2F9E" w:rsidRDefault="00EF48AB" w:rsidP="00E132DD">
            <w:pPr>
              <w:tabs>
                <w:tab w:val="left" w:pos="1782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F48AB" w:rsidRPr="008C2F9E" w:rsidRDefault="006D5CD9" w:rsidP="00E132DD">
            <w:pPr>
              <w:tabs>
                <w:tab w:val="left" w:pos="1782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8C2F9E">
              <w:rPr>
                <w:rFonts w:ascii="Times New Roman" w:hAnsi="Times New Roman" w:cs="Times New Roman"/>
                <w:sz w:val="26"/>
                <w:szCs w:val="26"/>
              </w:rPr>
              <w:t xml:space="preserve">    Phạm Văn Quý</w:t>
            </w:r>
          </w:p>
        </w:tc>
        <w:tc>
          <w:tcPr>
            <w:tcW w:w="2335" w:type="dxa"/>
          </w:tcPr>
          <w:p w:rsidR="00EF48AB" w:rsidRPr="008C2F9E" w:rsidRDefault="00EF48AB" w:rsidP="00E132DD">
            <w:pPr>
              <w:tabs>
                <w:tab w:val="left" w:pos="1782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F48AB" w:rsidRPr="008C2F9E" w:rsidRDefault="00EF48AB" w:rsidP="00E132DD">
            <w:pPr>
              <w:tabs>
                <w:tab w:val="left" w:pos="1782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F48AB" w:rsidRPr="008C2F9E" w:rsidRDefault="00EF48AB" w:rsidP="00E132DD">
            <w:pPr>
              <w:tabs>
                <w:tab w:val="left" w:pos="1782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F48AB" w:rsidRPr="008C2F9E" w:rsidRDefault="006D5CD9" w:rsidP="00E132DD">
            <w:pPr>
              <w:tabs>
                <w:tab w:val="left" w:pos="1782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8C2F9E">
              <w:rPr>
                <w:rFonts w:ascii="Times New Roman" w:hAnsi="Times New Roman" w:cs="Times New Roman"/>
                <w:sz w:val="26"/>
                <w:szCs w:val="26"/>
              </w:rPr>
              <w:t>Khương Thị</w:t>
            </w:r>
            <w:r w:rsidR="008C2F9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8C2F9E">
              <w:rPr>
                <w:rFonts w:ascii="Times New Roman" w:hAnsi="Times New Roman" w:cs="Times New Roman"/>
                <w:sz w:val="26"/>
                <w:szCs w:val="26"/>
              </w:rPr>
              <w:t>Nhung</w:t>
            </w:r>
          </w:p>
        </w:tc>
        <w:tc>
          <w:tcPr>
            <w:tcW w:w="2664" w:type="dxa"/>
          </w:tcPr>
          <w:p w:rsidR="00EF48AB" w:rsidRPr="008C2F9E" w:rsidRDefault="00EF48AB" w:rsidP="00E132DD">
            <w:pPr>
              <w:tabs>
                <w:tab w:val="left" w:pos="1782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F48AB" w:rsidRPr="008C2F9E" w:rsidRDefault="00EF48AB" w:rsidP="00E132DD">
            <w:pPr>
              <w:tabs>
                <w:tab w:val="left" w:pos="1782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F48AB" w:rsidRPr="008C2F9E" w:rsidRDefault="00EF48AB" w:rsidP="00E132DD">
            <w:pPr>
              <w:tabs>
                <w:tab w:val="left" w:pos="1782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F48AB" w:rsidRPr="008C2F9E" w:rsidRDefault="008C2F9E" w:rsidP="00E132DD">
            <w:pPr>
              <w:tabs>
                <w:tab w:val="left" w:pos="1782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 w:rsidR="006D5CD9" w:rsidRPr="008C2F9E">
              <w:rPr>
                <w:rFonts w:ascii="Times New Roman" w:hAnsi="Times New Roman" w:cs="Times New Roman"/>
                <w:sz w:val="26"/>
                <w:szCs w:val="26"/>
              </w:rPr>
              <w:t>Khương Thị Nhung</w:t>
            </w:r>
          </w:p>
        </w:tc>
      </w:tr>
      <w:bookmarkEnd w:id="0"/>
    </w:tbl>
    <w:p w:rsidR="003F608A" w:rsidRPr="00E1214C" w:rsidRDefault="003F608A" w:rsidP="00E1214C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</w:p>
    <w:p w:rsidR="003F608A" w:rsidRPr="00E1214C" w:rsidRDefault="003F608A" w:rsidP="00E1214C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</w:p>
    <w:p w:rsidR="003F608A" w:rsidRPr="00E1214C" w:rsidRDefault="003F608A" w:rsidP="00E1214C">
      <w:pPr>
        <w:spacing w:after="0"/>
        <w:rPr>
          <w:rFonts w:ascii="Times New Roman" w:hAnsi="Times New Roman" w:cs="Times New Roman"/>
          <w:sz w:val="28"/>
          <w:szCs w:val="28"/>
        </w:rPr>
      </w:pPr>
    </w:p>
    <w:sectPr w:rsidR="003F608A" w:rsidRPr="00E1214C" w:rsidSect="001B4DD4">
      <w:pgSz w:w="12240" w:h="15840"/>
      <w:pgMar w:top="1440" w:right="1183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2C3BF2"/>
    <w:multiLevelType w:val="hybridMultilevel"/>
    <w:tmpl w:val="F8D240DC"/>
    <w:lvl w:ilvl="0" w:tplc="5CAEDD4A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2A91F70"/>
    <w:multiLevelType w:val="hybridMultilevel"/>
    <w:tmpl w:val="1B20EA1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DA2DF2"/>
    <w:multiLevelType w:val="multilevel"/>
    <w:tmpl w:val="D5B86C1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18DA074D"/>
    <w:multiLevelType w:val="multilevel"/>
    <w:tmpl w:val="A72482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C6B749E"/>
    <w:multiLevelType w:val="hybridMultilevel"/>
    <w:tmpl w:val="67FCCF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5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01B9"/>
    <w:rsid w:val="00124FD7"/>
    <w:rsid w:val="001B4DD4"/>
    <w:rsid w:val="0034251F"/>
    <w:rsid w:val="003F608A"/>
    <w:rsid w:val="0059170E"/>
    <w:rsid w:val="006D5CD9"/>
    <w:rsid w:val="006F04E0"/>
    <w:rsid w:val="008B3F7F"/>
    <w:rsid w:val="008C2F9E"/>
    <w:rsid w:val="00BB65B6"/>
    <w:rsid w:val="00CA5AA5"/>
    <w:rsid w:val="00CF5F53"/>
    <w:rsid w:val="00E1214C"/>
    <w:rsid w:val="00EF48AB"/>
    <w:rsid w:val="00F001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001B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001B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001B9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BB65B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BB65B6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semiHidden/>
    <w:unhideWhenUsed/>
    <w:rsid w:val="0059170E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D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DD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001B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001B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001B9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BB65B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BB65B6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semiHidden/>
    <w:unhideWhenUsed/>
    <w:rsid w:val="0059170E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D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DD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75824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09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4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077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671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692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86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933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1F1F1F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2</Pages>
  <Words>309</Words>
  <Characters>1764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Admin</cp:lastModifiedBy>
  <cp:revision>6</cp:revision>
  <dcterms:created xsi:type="dcterms:W3CDTF">2020-08-02T08:15:00Z</dcterms:created>
  <dcterms:modified xsi:type="dcterms:W3CDTF">2020-08-07T13:47:00Z</dcterms:modified>
</cp:coreProperties>
</file>